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402593" w:rsidRPr="00976185" w:rsidRDefault="00402593" w:rsidP="00402593">
      <w:pPr>
        <w:numPr>
          <w:ilvl w:val="1"/>
          <w:numId w:val="1"/>
        </w:numPr>
        <w:rPr>
          <w:sz w:val="28"/>
          <w:szCs w:val="28"/>
        </w:rPr>
      </w:pPr>
      <w:r w:rsidRPr="00976185">
        <w:rPr>
          <w:sz w:val="28"/>
          <w:szCs w:val="28"/>
        </w:rPr>
        <w:t>Постановка задачи</w:t>
      </w:r>
    </w:p>
    <w:p w:rsidR="00402593" w:rsidRPr="00976185" w:rsidRDefault="00402593" w:rsidP="00402593">
      <w:pPr>
        <w:numPr>
          <w:ilvl w:val="1"/>
          <w:numId w:val="1"/>
        </w:numPr>
        <w:rPr>
          <w:sz w:val="28"/>
          <w:szCs w:val="28"/>
        </w:rPr>
      </w:pPr>
      <w:r w:rsidRPr="00976185">
        <w:rPr>
          <w:sz w:val="28"/>
          <w:szCs w:val="28"/>
        </w:rPr>
        <w:t>Рисунок</w:t>
      </w:r>
    </w:p>
    <w:p w:rsidR="00402593" w:rsidRPr="00976185" w:rsidRDefault="00402593" w:rsidP="00402593">
      <w:pPr>
        <w:numPr>
          <w:ilvl w:val="1"/>
          <w:numId w:val="1"/>
        </w:numPr>
        <w:rPr>
          <w:sz w:val="28"/>
          <w:szCs w:val="28"/>
        </w:rPr>
      </w:pPr>
      <w:r w:rsidRPr="00976185">
        <w:rPr>
          <w:sz w:val="28"/>
          <w:szCs w:val="28"/>
        </w:rPr>
        <w:t xml:space="preserve">Математическая модель </w:t>
      </w:r>
    </w:p>
    <w:p w:rsidR="00402593" w:rsidRPr="00976185" w:rsidRDefault="00402593" w:rsidP="00402593">
      <w:pPr>
        <w:numPr>
          <w:ilvl w:val="1"/>
          <w:numId w:val="1"/>
        </w:numPr>
        <w:rPr>
          <w:sz w:val="28"/>
          <w:szCs w:val="28"/>
        </w:rPr>
      </w:pPr>
      <w:r w:rsidRPr="00976185">
        <w:rPr>
          <w:sz w:val="28"/>
          <w:szCs w:val="28"/>
        </w:rPr>
        <w:t>Решение</w:t>
      </w:r>
    </w:p>
    <w:p w:rsidR="00402593" w:rsidRPr="00976185" w:rsidRDefault="00402593" w:rsidP="00402593">
      <w:pPr>
        <w:numPr>
          <w:ilvl w:val="1"/>
          <w:numId w:val="1"/>
        </w:numPr>
        <w:rPr>
          <w:sz w:val="28"/>
          <w:szCs w:val="28"/>
        </w:rPr>
      </w:pPr>
      <w:r w:rsidRPr="00976185">
        <w:rPr>
          <w:sz w:val="28"/>
          <w:szCs w:val="28"/>
        </w:rPr>
        <w:t>Графическое представление результатов расчета</w:t>
      </w:r>
    </w:p>
    <w:p w:rsidR="00402593" w:rsidRPr="00976185" w:rsidRDefault="00402593" w:rsidP="00402593">
      <w:pPr>
        <w:numPr>
          <w:ilvl w:val="1"/>
          <w:numId w:val="1"/>
        </w:numPr>
        <w:rPr>
          <w:sz w:val="28"/>
          <w:szCs w:val="28"/>
        </w:rPr>
      </w:pPr>
      <w:r w:rsidRPr="00976185">
        <w:rPr>
          <w:sz w:val="28"/>
          <w:szCs w:val="28"/>
        </w:rPr>
        <w:t>Вывод</w:t>
      </w:r>
    </w:p>
    <w:p w:rsidR="00FC351F" w:rsidRDefault="00402593">
      <w:pPr>
        <w:rPr>
          <w:sz w:val="28"/>
          <w:szCs w:val="28"/>
          <w:lang w:val="en-US"/>
        </w:rPr>
      </w:pPr>
      <w:r>
        <w:rPr>
          <w:sz w:val="28"/>
          <w:szCs w:val="28"/>
        </w:rPr>
        <w:t>Задачи</w:t>
      </w:r>
      <w:r>
        <w:rPr>
          <w:sz w:val="28"/>
          <w:szCs w:val="28"/>
          <w:lang w:val="en-US"/>
        </w:rPr>
        <w:t>:</w:t>
      </w:r>
      <w:r>
        <w:rPr>
          <w:sz w:val="28"/>
          <w:szCs w:val="28"/>
          <w:lang w:val="en-US"/>
        </w:rPr>
        <w:br/>
      </w:r>
    </w:p>
    <w:p w:rsidR="00402593" w:rsidRPr="00150FEF" w:rsidRDefault="00150FEF" w:rsidP="00150FEF">
      <w:pPr>
        <w:pStyle w:val="a3"/>
        <w:numPr>
          <w:ilvl w:val="0"/>
          <w:numId w:val="3"/>
        </w:numPr>
        <w:rPr>
          <w:sz w:val="28"/>
          <w:szCs w:val="28"/>
          <w:lang w:val="en-US"/>
        </w:rPr>
      </w:pPr>
      <w:r w:rsidRPr="00166BE2">
        <w:rPr>
          <w:sz w:val="28"/>
          <w:szCs w:val="28"/>
        </w:rPr>
        <w:t>Электрон влетел в однородное электрическое поле, напряже</w:t>
      </w:r>
      <w:r w:rsidRPr="00166BE2">
        <w:rPr>
          <w:sz w:val="28"/>
          <w:szCs w:val="28"/>
        </w:rPr>
        <w:t>н</w:t>
      </w:r>
      <w:r w:rsidRPr="00166BE2">
        <w:rPr>
          <w:sz w:val="28"/>
          <w:szCs w:val="28"/>
        </w:rPr>
        <w:t>ность которого изменяется по гармоническому закону амплитудой 100 В/см и частотой 1 МГц. Начальная скорость частицы направлена перпе</w:t>
      </w:r>
      <w:r w:rsidRPr="00166BE2">
        <w:rPr>
          <w:sz w:val="28"/>
          <w:szCs w:val="28"/>
        </w:rPr>
        <w:t>н</w:t>
      </w:r>
      <w:r w:rsidRPr="00166BE2">
        <w:rPr>
          <w:sz w:val="28"/>
          <w:szCs w:val="28"/>
        </w:rPr>
        <w:t>дикулярно направлению силовых линий поля. Определить уравнение тр</w:t>
      </w:r>
      <w:r w:rsidRPr="00166BE2">
        <w:rPr>
          <w:sz w:val="28"/>
          <w:szCs w:val="28"/>
        </w:rPr>
        <w:t>а</w:t>
      </w:r>
      <w:r w:rsidRPr="00166BE2">
        <w:rPr>
          <w:sz w:val="28"/>
          <w:szCs w:val="28"/>
        </w:rPr>
        <w:t xml:space="preserve">ектории частицы и длину </w:t>
      </w:r>
      <w:proofErr w:type="gramStart"/>
      <w:r w:rsidRPr="00166BE2">
        <w:rPr>
          <w:sz w:val="28"/>
          <w:szCs w:val="28"/>
        </w:rPr>
        <w:t>пути ,</w:t>
      </w:r>
      <w:proofErr w:type="gramEnd"/>
      <w:r w:rsidRPr="00166BE2">
        <w:rPr>
          <w:sz w:val="28"/>
          <w:szCs w:val="28"/>
        </w:rPr>
        <w:t xml:space="preserve"> если электрон обладал начальной кинет</w:t>
      </w:r>
      <w:r w:rsidRPr="00166BE2">
        <w:rPr>
          <w:sz w:val="28"/>
          <w:szCs w:val="28"/>
        </w:rPr>
        <w:t>и</w:t>
      </w:r>
      <w:r w:rsidRPr="00166BE2">
        <w:rPr>
          <w:sz w:val="28"/>
          <w:szCs w:val="28"/>
        </w:rPr>
        <w:t xml:space="preserve">ческой энергией 10 эВ и толщина области поля составляет </w:t>
      </w:r>
      <w:smartTag w:uri="urn:schemas-microsoft-com:office:smarttags" w:element="metricconverter">
        <w:smartTagPr>
          <w:attr w:name="ProductID" w:val="10 см"/>
        </w:smartTagPr>
        <w:r w:rsidRPr="00166BE2">
          <w:rPr>
            <w:sz w:val="28"/>
            <w:szCs w:val="28"/>
          </w:rPr>
          <w:t>10 см</w:t>
        </w:r>
      </w:smartTag>
      <w:r w:rsidRPr="00166BE2">
        <w:rPr>
          <w:sz w:val="28"/>
          <w:szCs w:val="28"/>
        </w:rPr>
        <w:t>. Постр</w:t>
      </w:r>
      <w:r w:rsidRPr="00166BE2">
        <w:rPr>
          <w:sz w:val="28"/>
          <w:szCs w:val="28"/>
        </w:rPr>
        <w:t>о</w:t>
      </w:r>
      <w:r w:rsidRPr="00166BE2">
        <w:rPr>
          <w:sz w:val="28"/>
          <w:szCs w:val="28"/>
        </w:rPr>
        <w:t>ить трае</w:t>
      </w:r>
      <w:r w:rsidRPr="00166BE2">
        <w:rPr>
          <w:sz w:val="28"/>
          <w:szCs w:val="28"/>
        </w:rPr>
        <w:t>к</w:t>
      </w:r>
      <w:r w:rsidRPr="00166BE2">
        <w:rPr>
          <w:sz w:val="28"/>
          <w:szCs w:val="28"/>
        </w:rPr>
        <w:t>торию движения электрона.</w:t>
      </w:r>
    </w:p>
    <w:p w:rsidR="00150FEF" w:rsidRPr="00150FEF" w:rsidRDefault="00150FEF" w:rsidP="00150FEF">
      <w:pPr>
        <w:pStyle w:val="a3"/>
        <w:numPr>
          <w:ilvl w:val="0"/>
          <w:numId w:val="3"/>
        </w:numPr>
        <w:rPr>
          <w:sz w:val="28"/>
          <w:szCs w:val="28"/>
          <w:lang w:val="en-US"/>
        </w:rPr>
      </w:pPr>
      <w:r w:rsidRPr="00166BE2">
        <w:rPr>
          <w:rFonts w:eastAsia="SFRM1095"/>
          <w:sz w:val="28"/>
          <w:szCs w:val="28"/>
        </w:rPr>
        <w:t xml:space="preserve">На колеблющийся шарик массы </w:t>
      </w:r>
      <w:r w:rsidRPr="00166BE2">
        <w:rPr>
          <w:rFonts w:eastAsia="SFRM1095"/>
          <w:i/>
          <w:sz w:val="28"/>
          <w:szCs w:val="28"/>
        </w:rPr>
        <w:t>m</w:t>
      </w:r>
      <w:r w:rsidRPr="00166BE2">
        <w:rPr>
          <w:rFonts w:eastAsia="SFRM1095"/>
          <w:sz w:val="28"/>
          <w:szCs w:val="28"/>
        </w:rPr>
        <w:t xml:space="preserve"> на пружинке жесткостью </w:t>
      </w:r>
      <w:r w:rsidRPr="00166BE2">
        <w:rPr>
          <w:rFonts w:eastAsia="SFRM1095"/>
          <w:i/>
          <w:sz w:val="28"/>
          <w:szCs w:val="28"/>
        </w:rPr>
        <w:t>k</w:t>
      </w:r>
      <w:r w:rsidRPr="00166BE2">
        <w:rPr>
          <w:rFonts w:eastAsia="SFRM1095"/>
          <w:sz w:val="28"/>
          <w:szCs w:val="28"/>
        </w:rPr>
        <w:t xml:space="preserve"> действ</w:t>
      </w:r>
      <w:r w:rsidRPr="00166BE2">
        <w:rPr>
          <w:rFonts w:eastAsia="SFRM1095"/>
          <w:sz w:val="28"/>
          <w:szCs w:val="28"/>
        </w:rPr>
        <w:t>у</w:t>
      </w:r>
      <w:r w:rsidRPr="00166BE2">
        <w:rPr>
          <w:rFonts w:eastAsia="SFRM1095"/>
          <w:sz w:val="28"/>
          <w:szCs w:val="28"/>
        </w:rPr>
        <w:t xml:space="preserve">ет сила трения </w:t>
      </w:r>
      <w:proofErr w:type="spellStart"/>
      <w:r w:rsidRPr="00166BE2">
        <w:rPr>
          <w:rFonts w:eastAsia="SFRM1095"/>
          <w:sz w:val="28"/>
          <w:szCs w:val="28"/>
        </w:rPr>
        <w:t>fтр</w:t>
      </w:r>
      <w:proofErr w:type="spellEnd"/>
      <w:r w:rsidRPr="00166BE2">
        <w:rPr>
          <w:rFonts w:eastAsia="SFRM1095"/>
          <w:sz w:val="28"/>
          <w:szCs w:val="28"/>
        </w:rPr>
        <w:t xml:space="preserve"> = −</w:t>
      </w:r>
      <w:proofErr w:type="spellStart"/>
      <w:r w:rsidRPr="00166BE2">
        <w:rPr>
          <w:rFonts w:eastAsia="SFRM1095"/>
          <w:sz w:val="28"/>
          <w:szCs w:val="28"/>
        </w:rPr>
        <w:t>λv</w:t>
      </w:r>
      <w:proofErr w:type="spellEnd"/>
      <w:r w:rsidRPr="00166BE2">
        <w:rPr>
          <w:rFonts w:eastAsia="SFRM1095"/>
          <w:sz w:val="28"/>
          <w:szCs w:val="28"/>
        </w:rPr>
        <w:t>. По</w:t>
      </w:r>
      <w:r w:rsidRPr="00166BE2">
        <w:rPr>
          <w:rFonts w:eastAsia="SFRM1095"/>
          <w:sz w:val="28"/>
          <w:szCs w:val="28"/>
        </w:rPr>
        <w:t>д</w:t>
      </w:r>
      <w:r w:rsidRPr="00166BE2">
        <w:rPr>
          <w:rFonts w:eastAsia="SFRM1095"/>
          <w:sz w:val="28"/>
          <w:szCs w:val="28"/>
        </w:rPr>
        <w:t>считайте тепло, выделяющееся в среднем за один период колебаний, предполагая, что добротность кол</w:t>
      </w:r>
      <w:r w:rsidRPr="00166BE2">
        <w:rPr>
          <w:rFonts w:eastAsia="SFRM1095"/>
          <w:sz w:val="28"/>
          <w:szCs w:val="28"/>
        </w:rPr>
        <w:t>е</w:t>
      </w:r>
      <w:r w:rsidRPr="00166BE2">
        <w:rPr>
          <w:rFonts w:eastAsia="SFRM1095"/>
          <w:sz w:val="28"/>
          <w:szCs w:val="28"/>
        </w:rPr>
        <w:t>баний велика. На сколько за один период уменьшается амплитуда колебаний?</w:t>
      </w:r>
    </w:p>
    <w:p w:rsidR="00150FEF" w:rsidRDefault="00150FEF" w:rsidP="00150FEF">
      <w:pPr>
        <w:pStyle w:val="a3"/>
        <w:numPr>
          <w:ilvl w:val="0"/>
          <w:numId w:val="3"/>
        </w:numPr>
        <w:rPr>
          <w:sz w:val="28"/>
          <w:szCs w:val="28"/>
        </w:rPr>
      </w:pPr>
      <w:r w:rsidRPr="00166BE2">
        <w:rPr>
          <w:sz w:val="28"/>
          <w:szCs w:val="28"/>
        </w:rPr>
        <w:t xml:space="preserve">Человек массой 60 кг качается на качелях. Его движения описывается </w:t>
      </w:r>
      <w:proofErr w:type="gramStart"/>
      <w:r w:rsidRPr="00166BE2">
        <w:rPr>
          <w:sz w:val="28"/>
          <w:szCs w:val="28"/>
        </w:rPr>
        <w:t xml:space="preserve">уравнением </w:t>
      </w:r>
      <w:r w:rsidRPr="00166BE2">
        <w:rPr>
          <w:position w:val="-10"/>
          <w:sz w:val="28"/>
          <w:szCs w:val="28"/>
        </w:rPr>
        <w:object w:dxaOrig="25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6.75pt;height:15.75pt" o:ole="">
            <v:imagedata r:id="rId5" o:title=""/>
          </v:shape>
          <o:OLEObject Type="Embed" ProgID="Equation.DSMT4" ShapeID="_x0000_i1025" DrawAspect="Content" ObjectID="_1462639042" r:id="rId6"/>
        </w:object>
      </w:r>
      <w:r w:rsidRPr="00166BE2">
        <w:rPr>
          <w:sz w:val="28"/>
          <w:szCs w:val="28"/>
        </w:rPr>
        <w:t xml:space="preserve"> </w:t>
      </w:r>
      <w:r w:rsidRPr="00166BE2">
        <w:rPr>
          <w:i/>
          <w:sz w:val="28"/>
          <w:szCs w:val="28"/>
        </w:rPr>
        <w:t>м</w:t>
      </w:r>
      <w:r w:rsidRPr="00166BE2">
        <w:rPr>
          <w:sz w:val="28"/>
          <w:szCs w:val="28"/>
        </w:rPr>
        <w:t>.</w:t>
      </w:r>
      <w:proofErr w:type="gramEnd"/>
      <w:r w:rsidRPr="00166BE2">
        <w:rPr>
          <w:sz w:val="28"/>
          <w:szCs w:val="28"/>
        </w:rPr>
        <w:t xml:space="preserve"> На качели начала действовать сила, изменяющаяся по закону </w:t>
      </w:r>
      <w:r w:rsidRPr="00166BE2">
        <w:rPr>
          <w:position w:val="-10"/>
          <w:sz w:val="28"/>
          <w:szCs w:val="28"/>
        </w:rPr>
        <w:object w:dxaOrig="1820" w:dyaOrig="320">
          <v:shape id="_x0000_i1026" type="#_x0000_t75" style="width:90.75pt;height:15.75pt" o:ole="">
            <v:imagedata r:id="rId7" o:title=""/>
          </v:shape>
          <o:OLEObject Type="Embed" ProgID="Equation.DSMT4" ShapeID="_x0000_i1026" DrawAspect="Content" ObjectID="_1462639043" r:id="rId8"/>
        </w:object>
      </w:r>
      <w:r w:rsidRPr="00166BE2">
        <w:rPr>
          <w:i/>
          <w:sz w:val="28"/>
          <w:szCs w:val="28"/>
        </w:rPr>
        <w:t>Н</w:t>
      </w:r>
      <w:r w:rsidRPr="00166BE2">
        <w:rPr>
          <w:sz w:val="28"/>
          <w:szCs w:val="28"/>
        </w:rPr>
        <w:t>. Напишите уравнение движения человека под действием этой силы (с числовыми коэффициентами)</w:t>
      </w:r>
    </w:p>
    <w:p w:rsidR="000D4124" w:rsidRPr="000D4124" w:rsidRDefault="000D4124" w:rsidP="000D4124">
      <w:pPr>
        <w:pStyle w:val="a3"/>
        <w:numPr>
          <w:ilvl w:val="0"/>
          <w:numId w:val="3"/>
        </w:numPr>
        <w:tabs>
          <w:tab w:val="left" w:pos="1260"/>
        </w:tabs>
        <w:rPr>
          <w:sz w:val="28"/>
          <w:szCs w:val="28"/>
        </w:rPr>
      </w:pPr>
      <w:r w:rsidRPr="000D4124">
        <w:rPr>
          <w:sz w:val="28"/>
          <w:szCs w:val="28"/>
        </w:rPr>
        <w:t xml:space="preserve">Уравнение плоской волны имеет </w:t>
      </w:r>
      <w:proofErr w:type="gramStart"/>
      <w:r w:rsidRPr="000D4124">
        <w:rPr>
          <w:sz w:val="28"/>
          <w:szCs w:val="28"/>
        </w:rPr>
        <w:t xml:space="preserve">вид </w:t>
      </w:r>
      <w:r w:rsidRPr="00166BE2">
        <w:rPr>
          <w:position w:val="-10"/>
        </w:rPr>
        <w:object w:dxaOrig="3460" w:dyaOrig="320">
          <v:shape id="_x0000_i1027" type="#_x0000_t75" style="width:173.25pt;height:15.75pt" o:ole="">
            <v:imagedata r:id="rId9" o:title=""/>
          </v:shape>
          <o:OLEObject Type="Embed" ProgID="Equation.DSMT4" ShapeID="_x0000_i1027" DrawAspect="Content" ObjectID="_1462639044" r:id="rId10"/>
        </w:object>
      </w:r>
      <w:r w:rsidRPr="000D4124">
        <w:rPr>
          <w:sz w:val="28"/>
          <w:szCs w:val="28"/>
        </w:rPr>
        <w:t xml:space="preserve"> м.</w:t>
      </w:r>
      <w:proofErr w:type="gramEnd"/>
      <w:r w:rsidRPr="000D4124">
        <w:rPr>
          <w:sz w:val="28"/>
          <w:szCs w:val="28"/>
        </w:rPr>
        <w:t xml:space="preserve"> Найдите длину волны, скорость распространения волны и амплитуду ск</w:t>
      </w:r>
      <w:r w:rsidRPr="000D4124">
        <w:rPr>
          <w:sz w:val="28"/>
          <w:szCs w:val="28"/>
        </w:rPr>
        <w:t>о</w:t>
      </w:r>
      <w:r w:rsidRPr="000D4124">
        <w:rPr>
          <w:sz w:val="28"/>
          <w:szCs w:val="28"/>
        </w:rPr>
        <w:t>рости колебаний частиц среды.</w:t>
      </w:r>
    </w:p>
    <w:p w:rsidR="00150FEF" w:rsidRDefault="000D4124" w:rsidP="00150FEF">
      <w:pPr>
        <w:pStyle w:val="a3"/>
        <w:numPr>
          <w:ilvl w:val="0"/>
          <w:numId w:val="3"/>
        </w:numPr>
        <w:rPr>
          <w:sz w:val="28"/>
          <w:szCs w:val="28"/>
        </w:rPr>
      </w:pPr>
      <w:r w:rsidRPr="00166BE2">
        <w:rPr>
          <w:sz w:val="28"/>
          <w:szCs w:val="28"/>
        </w:rPr>
        <w:t>Установка Юнга имеет следующие характер</w:t>
      </w:r>
      <w:r w:rsidRPr="00166BE2">
        <w:rPr>
          <w:sz w:val="28"/>
          <w:szCs w:val="28"/>
        </w:rPr>
        <w:t>и</w:t>
      </w:r>
      <w:r w:rsidRPr="00166BE2">
        <w:rPr>
          <w:sz w:val="28"/>
          <w:szCs w:val="28"/>
        </w:rPr>
        <w:t xml:space="preserve">стики: расстояние между щелями </w:t>
      </w:r>
      <w:r w:rsidRPr="00166BE2">
        <w:rPr>
          <w:i/>
          <w:sz w:val="28"/>
          <w:szCs w:val="28"/>
          <w:lang w:val="en-US"/>
        </w:rPr>
        <w:t>d</w:t>
      </w:r>
      <w:r w:rsidRPr="00166BE2">
        <w:rPr>
          <w:sz w:val="28"/>
          <w:szCs w:val="28"/>
        </w:rPr>
        <w:t xml:space="preserve"> = 2 </w:t>
      </w:r>
      <w:r w:rsidRPr="00166BE2">
        <w:rPr>
          <w:i/>
          <w:sz w:val="28"/>
          <w:szCs w:val="28"/>
        </w:rPr>
        <w:t>мм</w:t>
      </w:r>
      <w:r w:rsidRPr="00166BE2">
        <w:rPr>
          <w:sz w:val="28"/>
          <w:szCs w:val="28"/>
        </w:rPr>
        <w:t xml:space="preserve">, расстояние </w:t>
      </w:r>
      <w:r w:rsidRPr="00166BE2">
        <w:rPr>
          <w:i/>
          <w:sz w:val="28"/>
          <w:szCs w:val="28"/>
          <w:lang w:val="en-US"/>
        </w:rPr>
        <w:t>L</w:t>
      </w:r>
      <w:r w:rsidRPr="00166BE2">
        <w:rPr>
          <w:sz w:val="28"/>
          <w:szCs w:val="28"/>
        </w:rPr>
        <w:t xml:space="preserve"> = 3 </w:t>
      </w:r>
      <w:r w:rsidRPr="00166BE2">
        <w:rPr>
          <w:i/>
          <w:sz w:val="28"/>
          <w:szCs w:val="28"/>
        </w:rPr>
        <w:t>м</w:t>
      </w:r>
      <w:r w:rsidRPr="00166BE2">
        <w:rPr>
          <w:sz w:val="28"/>
          <w:szCs w:val="28"/>
        </w:rPr>
        <w:t xml:space="preserve">. Щель </w:t>
      </w:r>
      <w:r w:rsidRPr="00166BE2">
        <w:rPr>
          <w:i/>
          <w:sz w:val="28"/>
          <w:szCs w:val="28"/>
          <w:lang w:val="en-US"/>
        </w:rPr>
        <w:t>S</w:t>
      </w:r>
      <w:r w:rsidRPr="00166BE2">
        <w:rPr>
          <w:sz w:val="28"/>
          <w:szCs w:val="28"/>
          <w:vertAlign w:val="subscript"/>
        </w:rPr>
        <w:t>1</w:t>
      </w:r>
      <w:r w:rsidRPr="00166BE2">
        <w:rPr>
          <w:sz w:val="28"/>
          <w:szCs w:val="28"/>
        </w:rPr>
        <w:t xml:space="preserve"> покрывают стекля</w:t>
      </w:r>
      <w:r w:rsidRPr="00166BE2">
        <w:rPr>
          <w:sz w:val="28"/>
          <w:szCs w:val="28"/>
        </w:rPr>
        <w:t>н</w:t>
      </w:r>
      <w:r w:rsidRPr="00166BE2">
        <w:rPr>
          <w:sz w:val="28"/>
          <w:szCs w:val="28"/>
        </w:rPr>
        <w:t xml:space="preserve">ной пластинкой </w:t>
      </w:r>
      <w:proofErr w:type="gramStart"/>
      <w:r w:rsidRPr="00166BE2">
        <w:rPr>
          <w:sz w:val="28"/>
          <w:szCs w:val="28"/>
        </w:rPr>
        <w:t xml:space="preserve">толщиной  </w:t>
      </w:r>
      <w:r w:rsidRPr="00166BE2">
        <w:rPr>
          <w:i/>
          <w:sz w:val="28"/>
          <w:szCs w:val="28"/>
          <w:lang w:val="en-US"/>
        </w:rPr>
        <w:t>h</w:t>
      </w:r>
      <w:proofErr w:type="gramEnd"/>
      <w:r w:rsidRPr="00166BE2">
        <w:rPr>
          <w:sz w:val="28"/>
          <w:szCs w:val="28"/>
        </w:rPr>
        <w:t xml:space="preserve"> = 0,01 </w:t>
      </w:r>
      <w:r w:rsidRPr="00166BE2">
        <w:rPr>
          <w:i/>
          <w:sz w:val="28"/>
          <w:szCs w:val="28"/>
        </w:rPr>
        <w:t>мм</w:t>
      </w:r>
      <w:r w:rsidRPr="00166BE2">
        <w:rPr>
          <w:sz w:val="28"/>
          <w:szCs w:val="28"/>
        </w:rPr>
        <w:t>, при этом интерференционные п</w:t>
      </w:r>
      <w:r w:rsidRPr="00166BE2">
        <w:rPr>
          <w:sz w:val="28"/>
          <w:szCs w:val="28"/>
        </w:rPr>
        <w:t>о</w:t>
      </w:r>
      <w:r w:rsidRPr="00166BE2">
        <w:rPr>
          <w:sz w:val="28"/>
          <w:szCs w:val="28"/>
        </w:rPr>
        <w:t xml:space="preserve">лосы смещаются на  </w:t>
      </w:r>
      <w:r w:rsidRPr="00166BE2">
        <w:rPr>
          <w:i/>
          <w:sz w:val="28"/>
          <w:szCs w:val="28"/>
          <w:lang w:val="en-US"/>
        </w:rPr>
        <w:t>x</w:t>
      </w:r>
      <w:r w:rsidRPr="00166BE2">
        <w:rPr>
          <w:sz w:val="28"/>
          <w:szCs w:val="28"/>
        </w:rPr>
        <w:t xml:space="preserve"> = 7,8 </w:t>
      </w:r>
      <w:r w:rsidRPr="00166BE2">
        <w:rPr>
          <w:i/>
          <w:sz w:val="28"/>
          <w:szCs w:val="28"/>
        </w:rPr>
        <w:t>мм</w:t>
      </w:r>
      <w:r w:rsidRPr="00166BE2">
        <w:rPr>
          <w:sz w:val="28"/>
          <w:szCs w:val="28"/>
        </w:rPr>
        <w:t xml:space="preserve">. Найдите показатель </w:t>
      </w:r>
      <w:proofErr w:type="gramStart"/>
      <w:r w:rsidRPr="00166BE2">
        <w:rPr>
          <w:sz w:val="28"/>
          <w:szCs w:val="28"/>
        </w:rPr>
        <w:t xml:space="preserve">преломления  </w:t>
      </w:r>
      <w:r w:rsidRPr="00166BE2">
        <w:rPr>
          <w:i/>
          <w:sz w:val="28"/>
          <w:szCs w:val="28"/>
          <w:lang w:val="en-US"/>
        </w:rPr>
        <w:t>n</w:t>
      </w:r>
      <w:proofErr w:type="gramEnd"/>
      <w:r w:rsidRPr="00166BE2">
        <w:rPr>
          <w:sz w:val="28"/>
          <w:szCs w:val="28"/>
        </w:rPr>
        <w:t xml:space="preserve"> стекла. Построить график распределения инте</w:t>
      </w:r>
      <w:r w:rsidRPr="00166BE2">
        <w:rPr>
          <w:sz w:val="28"/>
          <w:szCs w:val="28"/>
        </w:rPr>
        <w:t>н</w:t>
      </w:r>
      <w:r w:rsidRPr="00166BE2">
        <w:rPr>
          <w:sz w:val="28"/>
          <w:szCs w:val="28"/>
        </w:rPr>
        <w:t>сивности св</w:t>
      </w:r>
      <w:r w:rsidRPr="00166BE2">
        <w:rPr>
          <w:sz w:val="28"/>
          <w:szCs w:val="28"/>
        </w:rPr>
        <w:t>е</w:t>
      </w:r>
      <w:r w:rsidRPr="00166BE2">
        <w:rPr>
          <w:sz w:val="28"/>
          <w:szCs w:val="28"/>
        </w:rPr>
        <w:t xml:space="preserve">та </w:t>
      </w:r>
      <w:r w:rsidRPr="00166BE2">
        <w:rPr>
          <w:i/>
          <w:iCs/>
          <w:sz w:val="28"/>
          <w:szCs w:val="28"/>
          <w:lang w:val="en-US"/>
        </w:rPr>
        <w:t>I</w:t>
      </w:r>
      <w:r w:rsidRPr="00166BE2">
        <w:rPr>
          <w:sz w:val="28"/>
          <w:szCs w:val="28"/>
        </w:rPr>
        <w:t>.</w:t>
      </w:r>
    </w:p>
    <w:p w:rsidR="000D4124" w:rsidRPr="000D4124" w:rsidRDefault="000D4124" w:rsidP="000D4124">
      <w:pPr>
        <w:pStyle w:val="a4"/>
        <w:numPr>
          <w:ilvl w:val="0"/>
          <w:numId w:val="3"/>
        </w:numPr>
        <w:jc w:val="both"/>
        <w:rPr>
          <w:rFonts w:ascii="Times New Roman" w:hAnsi="Times New Roman"/>
          <w:sz w:val="28"/>
          <w:szCs w:val="28"/>
          <w:vertAlign w:val="baseline"/>
        </w:rPr>
      </w:pPr>
      <w:r w:rsidRPr="00166BE2">
        <w:rPr>
          <w:rFonts w:ascii="Times New Roman" w:hAnsi="Times New Roman"/>
          <w:sz w:val="28"/>
          <w:szCs w:val="28"/>
          <w:vertAlign w:val="baseline"/>
        </w:rPr>
        <w:t>На поверхность стеклянной пластинки падает пучок естестве</w:t>
      </w:r>
      <w:r w:rsidRPr="00166BE2">
        <w:rPr>
          <w:rFonts w:ascii="Times New Roman" w:hAnsi="Times New Roman"/>
          <w:sz w:val="28"/>
          <w:szCs w:val="28"/>
          <w:vertAlign w:val="baseline"/>
        </w:rPr>
        <w:t>н</w:t>
      </w:r>
      <w:r w:rsidRPr="00166BE2">
        <w:rPr>
          <w:rFonts w:ascii="Times New Roman" w:hAnsi="Times New Roman"/>
          <w:sz w:val="28"/>
          <w:szCs w:val="28"/>
          <w:vertAlign w:val="baseline"/>
        </w:rPr>
        <w:t>ного света. Угол падения равен 45</w:t>
      </w:r>
      <w:r w:rsidRPr="00166BE2">
        <w:rPr>
          <w:rFonts w:ascii="Times New Roman" w:hAnsi="Times New Roman"/>
          <w:sz w:val="28"/>
          <w:szCs w:val="28"/>
        </w:rPr>
        <w:t>0</w:t>
      </w:r>
      <w:r w:rsidRPr="00166BE2">
        <w:rPr>
          <w:rFonts w:ascii="Times New Roman" w:hAnsi="Times New Roman"/>
          <w:sz w:val="28"/>
          <w:szCs w:val="28"/>
          <w:vertAlign w:val="baseline"/>
        </w:rPr>
        <w:t>. Найдите с помощью формул Френеля степень поляризации: 1) отраже</w:t>
      </w:r>
      <w:r w:rsidRPr="00166BE2">
        <w:rPr>
          <w:rFonts w:ascii="Times New Roman" w:hAnsi="Times New Roman"/>
          <w:sz w:val="28"/>
          <w:szCs w:val="28"/>
          <w:vertAlign w:val="baseline"/>
        </w:rPr>
        <w:t>н</w:t>
      </w:r>
      <w:r w:rsidRPr="00166BE2">
        <w:rPr>
          <w:rFonts w:ascii="Times New Roman" w:hAnsi="Times New Roman"/>
          <w:sz w:val="28"/>
          <w:szCs w:val="28"/>
          <w:vertAlign w:val="baseline"/>
        </w:rPr>
        <w:t>ного света; 2) преломленного света.</w:t>
      </w:r>
      <w:bookmarkStart w:id="0" w:name="_GoBack"/>
      <w:bookmarkEnd w:id="0"/>
    </w:p>
    <w:sectPr w:rsidR="000D4124" w:rsidRPr="000D4124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SFRM1095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63A75C8B"/>
    <w:multiLevelType w:val="hybridMultilevel"/>
    <w:tmpl w:val="2986793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73E329F8"/>
    <w:multiLevelType w:val="hybridMultilevel"/>
    <w:tmpl w:val="F244B25C"/>
    <w:lvl w:ilvl="0" w:tplc="1528140E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A050B248">
      <w:numFmt w:val="none"/>
      <w:lvlText w:val=""/>
      <w:lvlJc w:val="left"/>
      <w:pPr>
        <w:tabs>
          <w:tab w:val="num" w:pos="360"/>
        </w:tabs>
      </w:pPr>
    </w:lvl>
    <w:lvl w:ilvl="2" w:tplc="213E960A">
      <w:numFmt w:val="none"/>
      <w:lvlText w:val=""/>
      <w:lvlJc w:val="left"/>
      <w:pPr>
        <w:tabs>
          <w:tab w:val="num" w:pos="360"/>
        </w:tabs>
      </w:pPr>
    </w:lvl>
    <w:lvl w:ilvl="3" w:tplc="65FAA0D4">
      <w:numFmt w:val="none"/>
      <w:lvlText w:val=""/>
      <w:lvlJc w:val="left"/>
      <w:pPr>
        <w:tabs>
          <w:tab w:val="num" w:pos="360"/>
        </w:tabs>
      </w:pPr>
    </w:lvl>
    <w:lvl w:ilvl="4" w:tplc="8CCACB12">
      <w:numFmt w:val="none"/>
      <w:lvlText w:val=""/>
      <w:lvlJc w:val="left"/>
      <w:pPr>
        <w:tabs>
          <w:tab w:val="num" w:pos="360"/>
        </w:tabs>
      </w:pPr>
    </w:lvl>
    <w:lvl w:ilvl="5" w:tplc="30408EFA">
      <w:numFmt w:val="none"/>
      <w:lvlText w:val=""/>
      <w:lvlJc w:val="left"/>
      <w:pPr>
        <w:tabs>
          <w:tab w:val="num" w:pos="360"/>
        </w:tabs>
      </w:pPr>
    </w:lvl>
    <w:lvl w:ilvl="6" w:tplc="7E2E507C">
      <w:numFmt w:val="none"/>
      <w:lvlText w:val=""/>
      <w:lvlJc w:val="left"/>
      <w:pPr>
        <w:tabs>
          <w:tab w:val="num" w:pos="360"/>
        </w:tabs>
      </w:pPr>
    </w:lvl>
    <w:lvl w:ilvl="7" w:tplc="2234957A">
      <w:numFmt w:val="none"/>
      <w:lvlText w:val=""/>
      <w:lvlJc w:val="left"/>
      <w:pPr>
        <w:tabs>
          <w:tab w:val="num" w:pos="360"/>
        </w:tabs>
      </w:pPr>
    </w:lvl>
    <w:lvl w:ilvl="8" w:tplc="CEF6658C">
      <w:numFmt w:val="none"/>
      <w:lvlText w:val=""/>
      <w:lvlJc w:val="left"/>
      <w:pPr>
        <w:tabs>
          <w:tab w:val="num" w:pos="360"/>
        </w:tabs>
      </w:pPr>
    </w:lvl>
  </w:abstractNum>
  <w:abstractNum w:abstractNumId="2">
    <w:nsid w:val="77AA7844"/>
    <w:multiLevelType w:val="hybridMultilevel"/>
    <w:tmpl w:val="228A7C1A"/>
    <w:lvl w:ilvl="0" w:tplc="0419000F">
      <w:start w:val="1"/>
      <w:numFmt w:val="decimal"/>
      <w:lvlText w:val="%1."/>
      <w:lvlJc w:val="left"/>
      <w:pPr>
        <w:ind w:left="1440" w:hanging="360"/>
      </w:p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F591D"/>
    <w:rsid w:val="000174B3"/>
    <w:rsid w:val="00017632"/>
    <w:rsid w:val="00024076"/>
    <w:rsid w:val="000333BB"/>
    <w:rsid w:val="000455A7"/>
    <w:rsid w:val="0007366D"/>
    <w:rsid w:val="00075943"/>
    <w:rsid w:val="000772CD"/>
    <w:rsid w:val="00082893"/>
    <w:rsid w:val="00092FE7"/>
    <w:rsid w:val="00095C01"/>
    <w:rsid w:val="00096B49"/>
    <w:rsid w:val="000B773D"/>
    <w:rsid w:val="000C3987"/>
    <w:rsid w:val="000C6028"/>
    <w:rsid w:val="000C7507"/>
    <w:rsid w:val="000D31EC"/>
    <w:rsid w:val="000D4124"/>
    <w:rsid w:val="00100E78"/>
    <w:rsid w:val="001029A0"/>
    <w:rsid w:val="00111165"/>
    <w:rsid w:val="00125AF7"/>
    <w:rsid w:val="001268C3"/>
    <w:rsid w:val="001344A6"/>
    <w:rsid w:val="00140E6F"/>
    <w:rsid w:val="00150D33"/>
    <w:rsid w:val="00150FEF"/>
    <w:rsid w:val="00151010"/>
    <w:rsid w:val="0016069E"/>
    <w:rsid w:val="0016461B"/>
    <w:rsid w:val="00165512"/>
    <w:rsid w:val="00193507"/>
    <w:rsid w:val="00197DDE"/>
    <w:rsid w:val="001C0C3B"/>
    <w:rsid w:val="001F1024"/>
    <w:rsid w:val="0021645D"/>
    <w:rsid w:val="00221327"/>
    <w:rsid w:val="00224501"/>
    <w:rsid w:val="002347C0"/>
    <w:rsid w:val="00261E21"/>
    <w:rsid w:val="00264438"/>
    <w:rsid w:val="00282C3F"/>
    <w:rsid w:val="0028460A"/>
    <w:rsid w:val="00284A45"/>
    <w:rsid w:val="00291FBF"/>
    <w:rsid w:val="00293050"/>
    <w:rsid w:val="002A0078"/>
    <w:rsid w:val="002A0292"/>
    <w:rsid w:val="002A4347"/>
    <w:rsid w:val="002A4E8B"/>
    <w:rsid w:val="002A7882"/>
    <w:rsid w:val="002C24B1"/>
    <w:rsid w:val="002C56EE"/>
    <w:rsid w:val="002D2A13"/>
    <w:rsid w:val="002F4CCF"/>
    <w:rsid w:val="00300083"/>
    <w:rsid w:val="00312187"/>
    <w:rsid w:val="00324F8E"/>
    <w:rsid w:val="00337107"/>
    <w:rsid w:val="003422C8"/>
    <w:rsid w:val="00352838"/>
    <w:rsid w:val="00356671"/>
    <w:rsid w:val="003569EB"/>
    <w:rsid w:val="00356CA8"/>
    <w:rsid w:val="00360E95"/>
    <w:rsid w:val="003733F1"/>
    <w:rsid w:val="00381D1C"/>
    <w:rsid w:val="003826ED"/>
    <w:rsid w:val="00383406"/>
    <w:rsid w:val="00383B91"/>
    <w:rsid w:val="00397562"/>
    <w:rsid w:val="003A364D"/>
    <w:rsid w:val="003A3DAE"/>
    <w:rsid w:val="003C60D4"/>
    <w:rsid w:val="003D0757"/>
    <w:rsid w:val="003F5C73"/>
    <w:rsid w:val="00402593"/>
    <w:rsid w:val="0040671E"/>
    <w:rsid w:val="0041165E"/>
    <w:rsid w:val="0041726D"/>
    <w:rsid w:val="00420F00"/>
    <w:rsid w:val="004232E3"/>
    <w:rsid w:val="00432819"/>
    <w:rsid w:val="00433370"/>
    <w:rsid w:val="00434613"/>
    <w:rsid w:val="00440963"/>
    <w:rsid w:val="004625E3"/>
    <w:rsid w:val="004726D9"/>
    <w:rsid w:val="0048003F"/>
    <w:rsid w:val="004B4DBF"/>
    <w:rsid w:val="004C7AD9"/>
    <w:rsid w:val="004D4241"/>
    <w:rsid w:val="004F0776"/>
    <w:rsid w:val="004F24EA"/>
    <w:rsid w:val="005005D2"/>
    <w:rsid w:val="00503952"/>
    <w:rsid w:val="00505A9D"/>
    <w:rsid w:val="00506F38"/>
    <w:rsid w:val="0055745E"/>
    <w:rsid w:val="00590FC1"/>
    <w:rsid w:val="00592D68"/>
    <w:rsid w:val="00595D92"/>
    <w:rsid w:val="005A16B2"/>
    <w:rsid w:val="005A1A4D"/>
    <w:rsid w:val="005B0F65"/>
    <w:rsid w:val="005E4637"/>
    <w:rsid w:val="005F0457"/>
    <w:rsid w:val="006054AF"/>
    <w:rsid w:val="00611536"/>
    <w:rsid w:val="00627289"/>
    <w:rsid w:val="00650C41"/>
    <w:rsid w:val="00652FCE"/>
    <w:rsid w:val="0067507C"/>
    <w:rsid w:val="0069503C"/>
    <w:rsid w:val="006A2683"/>
    <w:rsid w:val="006A455A"/>
    <w:rsid w:val="006A5F04"/>
    <w:rsid w:val="006B3DA3"/>
    <w:rsid w:val="006B6586"/>
    <w:rsid w:val="006C6157"/>
    <w:rsid w:val="006E4648"/>
    <w:rsid w:val="006E4E0B"/>
    <w:rsid w:val="006E65E9"/>
    <w:rsid w:val="00700F08"/>
    <w:rsid w:val="00715BCF"/>
    <w:rsid w:val="007206FF"/>
    <w:rsid w:val="0072752C"/>
    <w:rsid w:val="007301D0"/>
    <w:rsid w:val="00731FEC"/>
    <w:rsid w:val="00752525"/>
    <w:rsid w:val="00770421"/>
    <w:rsid w:val="0077245A"/>
    <w:rsid w:val="00772D5C"/>
    <w:rsid w:val="007871E0"/>
    <w:rsid w:val="007962C9"/>
    <w:rsid w:val="007B2F81"/>
    <w:rsid w:val="007C4058"/>
    <w:rsid w:val="007C5B6B"/>
    <w:rsid w:val="007C707C"/>
    <w:rsid w:val="007D7558"/>
    <w:rsid w:val="007E7F83"/>
    <w:rsid w:val="0080332B"/>
    <w:rsid w:val="00804774"/>
    <w:rsid w:val="00805167"/>
    <w:rsid w:val="00806AA8"/>
    <w:rsid w:val="00816B27"/>
    <w:rsid w:val="0085008D"/>
    <w:rsid w:val="008546A1"/>
    <w:rsid w:val="00864DA9"/>
    <w:rsid w:val="00865F31"/>
    <w:rsid w:val="008743CB"/>
    <w:rsid w:val="00896E0B"/>
    <w:rsid w:val="008A266C"/>
    <w:rsid w:val="008C44A6"/>
    <w:rsid w:val="008D33BF"/>
    <w:rsid w:val="008D43FD"/>
    <w:rsid w:val="008E3F24"/>
    <w:rsid w:val="00904890"/>
    <w:rsid w:val="00905808"/>
    <w:rsid w:val="0090677B"/>
    <w:rsid w:val="00917A97"/>
    <w:rsid w:val="00920B37"/>
    <w:rsid w:val="00921152"/>
    <w:rsid w:val="00926D9A"/>
    <w:rsid w:val="00972A9D"/>
    <w:rsid w:val="00984FE0"/>
    <w:rsid w:val="00992B36"/>
    <w:rsid w:val="009A0952"/>
    <w:rsid w:val="009A1DDA"/>
    <w:rsid w:val="009B6D22"/>
    <w:rsid w:val="009D1F04"/>
    <w:rsid w:val="009F2DF4"/>
    <w:rsid w:val="00A04B84"/>
    <w:rsid w:val="00A206D0"/>
    <w:rsid w:val="00A24212"/>
    <w:rsid w:val="00A2594A"/>
    <w:rsid w:val="00A33A7F"/>
    <w:rsid w:val="00A41A8C"/>
    <w:rsid w:val="00A52216"/>
    <w:rsid w:val="00A54080"/>
    <w:rsid w:val="00A5566B"/>
    <w:rsid w:val="00A70239"/>
    <w:rsid w:val="00A90686"/>
    <w:rsid w:val="00AA75E3"/>
    <w:rsid w:val="00AC1382"/>
    <w:rsid w:val="00AC3A3C"/>
    <w:rsid w:val="00AE1C6C"/>
    <w:rsid w:val="00AE68C9"/>
    <w:rsid w:val="00AF154F"/>
    <w:rsid w:val="00AF591D"/>
    <w:rsid w:val="00AF6711"/>
    <w:rsid w:val="00B04715"/>
    <w:rsid w:val="00B0707E"/>
    <w:rsid w:val="00B175A1"/>
    <w:rsid w:val="00B17955"/>
    <w:rsid w:val="00B27BB0"/>
    <w:rsid w:val="00B30AAD"/>
    <w:rsid w:val="00B37DE3"/>
    <w:rsid w:val="00B475B5"/>
    <w:rsid w:val="00B50D39"/>
    <w:rsid w:val="00B5193B"/>
    <w:rsid w:val="00B667A9"/>
    <w:rsid w:val="00B66C81"/>
    <w:rsid w:val="00B8390B"/>
    <w:rsid w:val="00B86298"/>
    <w:rsid w:val="00BA0B80"/>
    <w:rsid w:val="00BA2228"/>
    <w:rsid w:val="00BA50E3"/>
    <w:rsid w:val="00BB182A"/>
    <w:rsid w:val="00BB55A1"/>
    <w:rsid w:val="00BD375E"/>
    <w:rsid w:val="00BD73EC"/>
    <w:rsid w:val="00BE4350"/>
    <w:rsid w:val="00BF76B1"/>
    <w:rsid w:val="00C12F79"/>
    <w:rsid w:val="00C27F3B"/>
    <w:rsid w:val="00C41276"/>
    <w:rsid w:val="00C60699"/>
    <w:rsid w:val="00C61024"/>
    <w:rsid w:val="00C677AC"/>
    <w:rsid w:val="00C819BB"/>
    <w:rsid w:val="00C829DA"/>
    <w:rsid w:val="00C9743F"/>
    <w:rsid w:val="00CC4506"/>
    <w:rsid w:val="00CD4332"/>
    <w:rsid w:val="00CD48AA"/>
    <w:rsid w:val="00CD56A0"/>
    <w:rsid w:val="00CE3CEB"/>
    <w:rsid w:val="00CF2397"/>
    <w:rsid w:val="00D1414A"/>
    <w:rsid w:val="00D235D6"/>
    <w:rsid w:val="00D35E3E"/>
    <w:rsid w:val="00D36077"/>
    <w:rsid w:val="00D56D66"/>
    <w:rsid w:val="00D67846"/>
    <w:rsid w:val="00D76847"/>
    <w:rsid w:val="00D83D08"/>
    <w:rsid w:val="00D8726B"/>
    <w:rsid w:val="00D87AB8"/>
    <w:rsid w:val="00DA52CC"/>
    <w:rsid w:val="00DA6FFF"/>
    <w:rsid w:val="00DB1C12"/>
    <w:rsid w:val="00DB2B50"/>
    <w:rsid w:val="00DB4DFC"/>
    <w:rsid w:val="00DC44BC"/>
    <w:rsid w:val="00DD3A17"/>
    <w:rsid w:val="00DD52C3"/>
    <w:rsid w:val="00DE30E2"/>
    <w:rsid w:val="00DE66B4"/>
    <w:rsid w:val="00DF0676"/>
    <w:rsid w:val="00E01B1D"/>
    <w:rsid w:val="00E16F50"/>
    <w:rsid w:val="00E17F84"/>
    <w:rsid w:val="00E207B7"/>
    <w:rsid w:val="00E21844"/>
    <w:rsid w:val="00E26244"/>
    <w:rsid w:val="00E26F63"/>
    <w:rsid w:val="00E3585D"/>
    <w:rsid w:val="00E35C0C"/>
    <w:rsid w:val="00E44908"/>
    <w:rsid w:val="00E57FD1"/>
    <w:rsid w:val="00E63B64"/>
    <w:rsid w:val="00E72BA3"/>
    <w:rsid w:val="00E7400F"/>
    <w:rsid w:val="00E75191"/>
    <w:rsid w:val="00E8435A"/>
    <w:rsid w:val="00E927E6"/>
    <w:rsid w:val="00E96A3A"/>
    <w:rsid w:val="00EA1DE7"/>
    <w:rsid w:val="00EA2DA7"/>
    <w:rsid w:val="00EA6916"/>
    <w:rsid w:val="00EB084C"/>
    <w:rsid w:val="00EB75BF"/>
    <w:rsid w:val="00EC268E"/>
    <w:rsid w:val="00EC5D44"/>
    <w:rsid w:val="00ED12E6"/>
    <w:rsid w:val="00ED7C5C"/>
    <w:rsid w:val="00F02BB2"/>
    <w:rsid w:val="00F06D5A"/>
    <w:rsid w:val="00F13D3C"/>
    <w:rsid w:val="00F17999"/>
    <w:rsid w:val="00F242C2"/>
    <w:rsid w:val="00F3642C"/>
    <w:rsid w:val="00F4308A"/>
    <w:rsid w:val="00F51C33"/>
    <w:rsid w:val="00F64C47"/>
    <w:rsid w:val="00F70697"/>
    <w:rsid w:val="00F70BFD"/>
    <w:rsid w:val="00F81E7C"/>
    <w:rsid w:val="00F96FB9"/>
    <w:rsid w:val="00FA50D8"/>
    <w:rsid w:val="00FB3C30"/>
    <w:rsid w:val="00FC351F"/>
    <w:rsid w:val="00FC4005"/>
    <w:rsid w:val="00FC7E64"/>
    <w:rsid w:val="00FD179D"/>
    <w:rsid w:val="00FF3B62"/>
    <w:rsid w:val="00FF50B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AE670FF9-2193-442B-85E6-B531DA344D8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40259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402593"/>
    <w:pPr>
      <w:ind w:left="720"/>
      <w:contextualSpacing/>
    </w:pPr>
  </w:style>
  <w:style w:type="paragraph" w:styleId="a4">
    <w:name w:val="Plain Text"/>
    <w:basedOn w:val="a"/>
    <w:link w:val="a5"/>
    <w:rsid w:val="000D4124"/>
    <w:rPr>
      <w:rFonts w:ascii="Courier New" w:hAnsi="Courier New"/>
      <w:vertAlign w:val="superscript"/>
    </w:rPr>
  </w:style>
  <w:style w:type="character" w:customStyle="1" w:styleId="a5">
    <w:name w:val="Текст Знак"/>
    <w:basedOn w:val="a0"/>
    <w:link w:val="a4"/>
    <w:rsid w:val="000D4124"/>
    <w:rPr>
      <w:rFonts w:ascii="Courier New" w:eastAsia="Times New Roman" w:hAnsi="Courier New" w:cs="Times New Roman"/>
      <w:sz w:val="20"/>
      <w:szCs w:val="20"/>
      <w:vertAlign w:val="superscript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fontTable" Target="fontTable.xml"/><Relationship Id="rId5" Type="http://schemas.openxmlformats.org/officeDocument/2006/relationships/image" Target="media/image1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6</TotalTime>
  <Pages>1</Pages>
  <Words>264</Words>
  <Characters>1508</Characters>
  <Application>Microsoft Office Word</Application>
  <DocSecurity>0</DocSecurity>
  <Lines>12</Lines>
  <Paragraphs>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176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Учетная запись Майкрософт</dc:creator>
  <cp:keywords/>
  <dc:description/>
  <cp:lastModifiedBy>Учетная запись Майкрософт</cp:lastModifiedBy>
  <cp:revision>2</cp:revision>
  <dcterms:created xsi:type="dcterms:W3CDTF">2014-05-26T12:12:00Z</dcterms:created>
  <dcterms:modified xsi:type="dcterms:W3CDTF">2014-05-26T12:51:00Z</dcterms:modified>
</cp:coreProperties>
</file>